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1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9" d="100"/>
          <a:sy n="149" d="100"/>
        </p:scale>
        <p:origin x="120" y="9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EFBE449-0D92-4177-B46B-73E842C65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615" y="0"/>
            <a:ext cx="674076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104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4BFBF4-3083-4B86-A490-F85CAA27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8745"/>
              </p:ext>
            </p:extLst>
          </p:nvPr>
        </p:nvGraphicFramePr>
        <p:xfrm>
          <a:off x="1066800" y="6858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95280" imgH="927000" progId="Equation.DSMT4">
                  <p:embed/>
                </p:oleObj>
              </mc:Choice>
              <mc:Fallback>
                <p:oleObj name="Equation" r:id="rId3" imgW="12952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685800"/>
                        <a:ext cx="12954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92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9</TotalTime>
  <Words>0</Words>
  <Application>Microsoft Office PowerPoint</Application>
  <PresentationFormat>On-screen Show (4:3)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 Russler ARA/SED</dc:creator>
  <cp:lastModifiedBy>Jeff Webb</cp:lastModifiedBy>
  <cp:revision>31</cp:revision>
  <dcterms:created xsi:type="dcterms:W3CDTF">2006-08-16T00:00:00Z</dcterms:created>
  <dcterms:modified xsi:type="dcterms:W3CDTF">2022-02-06T19:10:04Z</dcterms:modified>
</cp:coreProperties>
</file>